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AC78E0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20A5D463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14D1977C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7AD2865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8F374F2" w14:textId="14A24C39" w:rsidR="00DF1B50" w:rsidRPr="003866D3" w:rsidRDefault="005554F7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874AE9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0EDA41FB" w14:textId="29ABC52C" w:rsidR="00590C48" w:rsidRPr="009A59BC" w:rsidRDefault="00A42733" w:rsidP="00590C48">
      <w:pPr>
        <w:jc w:val="both"/>
        <w:rPr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BC73CFA" wp14:editId="5C753739">
                <wp:simplePos x="0" y="0"/>
                <wp:positionH relativeFrom="column">
                  <wp:posOffset>3720465</wp:posOffset>
                </wp:positionH>
                <wp:positionV relativeFrom="paragraph">
                  <wp:posOffset>116840</wp:posOffset>
                </wp:positionV>
                <wp:extent cx="2538095" cy="1520190"/>
                <wp:effectExtent l="0" t="0" r="0" b="3810"/>
                <wp:wrapSquare wrapText="bothSides"/>
                <wp:docPr id="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8095" cy="1520190"/>
                          <a:chOff x="3511" y="5428"/>
                          <a:chExt cx="3997" cy="2394"/>
                        </a:xfrm>
                      </wpg:grpSpPr>
                      <wps:wsp>
                        <wps:cNvPr id="2" name="Freeform 3"/>
                        <wps:cNvSpPr>
                          <a:spLocks/>
                        </wps:cNvSpPr>
                        <wps:spPr bwMode="auto">
                          <a:xfrm>
                            <a:off x="4099" y="6189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6DA49B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4781" y="6184"/>
                            <a:ext cx="1843" cy="245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1B70C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4101" y="6273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F7A65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662" y="6302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732" y="7065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23" y="6247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98AEF" w14:textId="77777777" w:rsidR="00590C48" w:rsidRPr="00DC3F3A" w:rsidRDefault="0030216C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11" y="7241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1EC08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085" y="7365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885" y="6791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239" y="6967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66189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5428"/>
                            <a:ext cx="45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DD4FDE" w14:textId="77777777" w:rsidR="00590C48" w:rsidRPr="00DC3F3A" w:rsidRDefault="0030216C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49" y="5705"/>
                            <a:ext cx="0" cy="42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7330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C723FC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C3F3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4100" y="6263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FDC2B48" w14:textId="77777777" w:rsidR="000D2FCB" w:rsidRDefault="000D2FCB" w:rsidP="000D2FC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093" y="7072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5931" y="7042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6637" y="641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527" y="6536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CD7959" w14:textId="77777777" w:rsidR="00590C48" w:rsidRPr="00DC3F3A" w:rsidRDefault="00590C48" w:rsidP="00590C4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73CFA" id="Group 21" o:spid="_x0000_s1026" style="position:absolute;left:0;text-align:left;margin-left:292.95pt;margin-top:9.2pt;width:199.85pt;height:119.7pt;z-index:251657728" coordorigin="3511,5428" coordsize="3997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">
                <v:shape id="Freeform 3" o:spid="_x0000_s1027" style="position:absolute;left:4099;top:6189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7D6DA49B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rect id="Rectangle 4" o:spid="_x0000_s1028" style="position:absolute;left:4781;top:6184;width:1843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" fillcolor="black" stroked="f">
                  <v:fill r:id="rId7" o:title="" opacity="46003f" o:opacity2="46003f" type="pattern"/>
                  <v:textbox>
                    <w:txbxContent>
                      <w:p w14:paraId="64E1B70C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rect>
                <v:shape id="Freeform 5" o:spid="_x0000_s1029" style="position:absolute;left:4101;top:6273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451F7A65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line id="Line 6" o:spid="_x0000_s1030" style="position:absolute;visibility:visible;mso-wrap-style:square" from="6662,6302" to="7058,6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rotation:-70;visibility:visible;mso-wrap-style:square" from="3732,7065" to="4108,7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6823;top:6247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7198AEF" w14:textId="77777777" w:rsidR="00590C48" w:rsidRPr="00DC3F3A" w:rsidRDefault="0030216C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9" o:spid="_x0000_s1033" type="#_x0000_t202" style="position:absolute;left:3511;top:7241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35D1EC08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4085,7365" to="5921,7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1" o:spid="_x0000_s1035" style="position:absolute;rotation:-75;visibility:visible;mso-wrap-style:square" from="5885,6791" to="6696,7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6" type="#_x0000_t202" style="position:absolute;left:6239;top:6967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2966189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3" o:spid="_x0000_s1037" type="#_x0000_t202" style="position:absolute;left:5376;top:5428;width:45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ADD4FDE" w14:textId="77777777" w:rsidR="00590C48" w:rsidRPr="00DC3F3A" w:rsidRDefault="0030216C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14" o:spid="_x0000_s1038" style="position:absolute;visibility:visible;mso-wrap-style:square" from="5349,5705" to="5349,6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 id="Text Box 15" o:spid="_x0000_s1039" type="#_x0000_t202" style="position:absolute;left:4761;top:7330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BC723FC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C3F3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40" type="#_x0000_t16" style="position:absolute;left:4100;top:6263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1FDC2B48" w14:textId="77777777" w:rsidR="000D2FCB" w:rsidRDefault="000D2FCB" w:rsidP="000D2FCB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41" type="#_x0000_t32" style="position:absolute;left:4093;top:7072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18" o:spid="_x0000_s1042" type="#_x0000_t32" style="position:absolute;left:5931;top:7042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shape id="AutoShape 19" o:spid="_x0000_s1043" type="#_x0000_t32" style="position:absolute;left:6637;top:641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20" o:spid="_x0000_s1044" type="#_x0000_t202" style="position:absolute;left:4527;top:6536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FCD7959" w14:textId="77777777" w:rsidR="00590C48" w:rsidRPr="00DC3F3A" w:rsidRDefault="00590C48" w:rsidP="00590C4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21FA65" w14:textId="32FF860A" w:rsidR="00590C48" w:rsidRDefault="00590C48" w:rsidP="00590C48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color w:val="000000"/>
          <w:szCs w:val="24"/>
        </w:rPr>
      </w:pPr>
      <w:r w:rsidRPr="00590C48">
        <w:rPr>
          <w:rFonts w:ascii="Times New Roman" w:hAnsi="Times New Roman"/>
          <w:szCs w:val="24"/>
        </w:rPr>
        <w:t>A Kirchhoff plate</w:t>
      </w:r>
      <w:r w:rsidR="0030216C">
        <w:rPr>
          <w:rFonts w:ascii="Times New Roman" w:hAnsi="Times New Roman"/>
          <w:szCs w:val="24"/>
        </w:rPr>
        <w:t xml:space="preserve"> of thickness </w:t>
      </w:r>
      <w:r w:rsidR="0030216C" w:rsidRPr="0030216C">
        <w:rPr>
          <w:rFonts w:ascii="Times New Roman" w:hAnsi="Times New Roman"/>
          <w:i/>
          <w:szCs w:val="24"/>
        </w:rPr>
        <w:t>t</w:t>
      </w:r>
      <w:r w:rsidR="00960A51">
        <w:rPr>
          <w:rFonts w:ascii="Times New Roman" w:hAnsi="Times New Roman"/>
          <w:szCs w:val="24"/>
        </w:rPr>
        <w:t xml:space="preserve"> </w:t>
      </w:r>
      <w:r w:rsidR="00105C53">
        <w:rPr>
          <w:rFonts w:ascii="Times New Roman" w:hAnsi="Times New Roman"/>
          <w:szCs w:val="24"/>
        </w:rPr>
        <w:t>is</w:t>
      </w:r>
      <w:r w:rsidRPr="00590C48">
        <w:rPr>
          <w:rFonts w:ascii="Times New Roman" w:hAnsi="Times New Roman"/>
          <w:szCs w:val="24"/>
        </w:rPr>
        <w:t xml:space="preserve"> loaded by </w:t>
      </w:r>
      <w:r>
        <w:rPr>
          <w:rFonts w:ascii="Times New Roman" w:hAnsi="Times New Roman"/>
          <w:szCs w:val="24"/>
        </w:rPr>
        <w:t>its own weight</w:t>
      </w:r>
      <w:r w:rsidR="00105C53">
        <w:rPr>
          <w:rFonts w:ascii="Times New Roman" w:hAnsi="Times New Roman"/>
          <w:szCs w:val="24"/>
        </w:rPr>
        <w:t xml:space="preserve">. The plate is </w:t>
      </w:r>
      <w:r w:rsidR="00632B23">
        <w:rPr>
          <w:rFonts w:ascii="Times New Roman" w:hAnsi="Times New Roman"/>
          <w:szCs w:val="24"/>
        </w:rPr>
        <w:t>clamped</w:t>
      </w:r>
      <w:r w:rsidRPr="00590C48">
        <w:rPr>
          <w:rFonts w:ascii="Times New Roman" w:hAnsi="Times New Roman"/>
          <w:szCs w:val="24"/>
        </w:rPr>
        <w:t xml:space="preserve"> on </w:t>
      </w:r>
      <w:r w:rsidR="00632B23">
        <w:rPr>
          <w:rFonts w:ascii="Times New Roman" w:hAnsi="Times New Roman"/>
          <w:szCs w:val="24"/>
        </w:rPr>
        <w:t xml:space="preserve">the </w:t>
      </w:r>
      <w:r w:rsidRPr="00590C48">
        <w:rPr>
          <w:rFonts w:ascii="Times New Roman" w:hAnsi="Times New Roman"/>
          <w:szCs w:val="24"/>
        </w:rPr>
        <w:t xml:space="preserve">edges </w:t>
      </w:r>
      <w:r w:rsidR="00632B23">
        <w:rPr>
          <w:rFonts w:ascii="Times New Roman" w:hAnsi="Times New Roman"/>
          <w:szCs w:val="24"/>
        </w:rPr>
        <w:t xml:space="preserve">where </w:t>
      </w:r>
      <w:r w:rsidR="00F807A6" w:rsidRPr="00F807A6">
        <w:rPr>
          <w:position w:val="-6"/>
        </w:rPr>
        <w:object w:dxaOrig="560" w:dyaOrig="279" w14:anchorId="38D61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3.75pt" o:ole="">
            <v:imagedata r:id="rId9" o:title=""/>
          </v:shape>
          <o:OLEObject Type="Embed" ProgID="Equation.DSMT4" ShapeID="_x0000_i1025" DrawAspect="Content" ObjectID="_1762246239" r:id="rId10"/>
        </w:object>
      </w:r>
      <w:r w:rsidR="00632B23">
        <w:rPr>
          <w:rFonts w:ascii="Times New Roman" w:hAnsi="Times New Roman"/>
          <w:color w:val="000000"/>
          <w:szCs w:val="24"/>
        </w:rPr>
        <w:t xml:space="preserve"> </w:t>
      </w:r>
      <w:r w:rsidR="00632B23">
        <w:rPr>
          <w:rFonts w:ascii="Times New Roman" w:hAnsi="Times New Roman"/>
          <w:szCs w:val="24"/>
        </w:rPr>
        <w:t xml:space="preserve">or </w:t>
      </w:r>
      <w:bookmarkStart w:id="0" w:name="MTBlankEqn"/>
      <w:r w:rsidR="00F807A6" w:rsidRPr="00F807A6">
        <w:rPr>
          <w:position w:val="-10"/>
        </w:rPr>
        <w:object w:dxaOrig="560" w:dyaOrig="320" w14:anchorId="08900938">
          <v:shape id="_x0000_i1026" type="#_x0000_t75" style="width:27.85pt;height:15.95pt" o:ole="">
            <v:imagedata r:id="rId11" o:title=""/>
          </v:shape>
          <o:OLEObject Type="Embed" ProgID="Equation.DSMT4" ShapeID="_x0000_i1026" DrawAspect="Content" ObjectID="_1762246240" r:id="rId12"/>
        </w:object>
      </w:r>
      <w:bookmarkEnd w:id="0"/>
      <w:r w:rsidR="00105C53">
        <w:rPr>
          <w:rFonts w:ascii="Times New Roman" w:hAnsi="Times New Roman"/>
          <w:color w:val="000000"/>
          <w:szCs w:val="24"/>
        </w:rPr>
        <w:t xml:space="preserve"> </w:t>
      </w:r>
      <w:r w:rsidR="00632B23">
        <w:rPr>
          <w:rFonts w:ascii="Times New Roman" w:hAnsi="Times New Roman"/>
          <w:color w:val="000000"/>
          <w:szCs w:val="24"/>
        </w:rPr>
        <w:t xml:space="preserve">and </w:t>
      </w:r>
      <w:r w:rsidR="00960A51">
        <w:rPr>
          <w:rFonts w:ascii="Times New Roman" w:hAnsi="Times New Roman"/>
          <w:szCs w:val="24"/>
        </w:rPr>
        <w:t xml:space="preserve">free on the other two edges. </w:t>
      </w:r>
      <w:r>
        <w:rPr>
          <w:rFonts w:ascii="Times New Roman" w:hAnsi="Times New Roman"/>
          <w:snapToGrid/>
          <w:szCs w:val="24"/>
          <w:lang w:val="en-US"/>
        </w:rPr>
        <w:t>Material parameters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501AD7">
        <w:rPr>
          <w:rFonts w:ascii="Times New Roman" w:hAnsi="Times New Roman"/>
          <w:i/>
          <w:snapToGrid/>
          <w:szCs w:val="24"/>
          <w:lang w:val="en-US"/>
        </w:rPr>
        <w:t>E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, </w:t>
      </w:r>
      <w:r w:rsidR="00F807A6" w:rsidRPr="00F807A6">
        <w:rPr>
          <w:position w:val="-6"/>
        </w:rPr>
        <w:object w:dxaOrig="560" w:dyaOrig="279" w14:anchorId="5892A53A">
          <v:shape id="_x0000_i1027" type="#_x0000_t75" style="width:27.85pt;height:13.75pt" o:ole="">
            <v:imagedata r:id="rId13" o:title=""/>
          </v:shape>
          <o:OLEObject Type="Embed" ProgID="Equation.DSMT4" ShapeID="_x0000_i1027" DrawAspect="Content" ObjectID="_1762246241" r:id="rId14"/>
        </w:objec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, </w:t>
      </w:r>
      <w:r>
        <w:rPr>
          <w:rFonts w:ascii="Times New Roman" w:hAnsi="Times New Roman"/>
          <w:snapToGrid/>
          <w:szCs w:val="24"/>
          <w:lang w:val="en-US"/>
        </w:rPr>
        <w:t xml:space="preserve">and </w:t>
      </w:r>
      <w:r w:rsidRPr="00501AD7">
        <w:rPr>
          <w:rFonts w:ascii="Times New Roman" w:hAnsi="Times New Roman"/>
          <w:i/>
          <w:snapToGrid/>
          <w:szCs w:val="24"/>
          <w:lang w:val="en-US"/>
        </w:rPr>
        <w:t>ρ</w:t>
      </w:r>
      <w:r w:rsidRPr="00501AD7">
        <w:rPr>
          <w:rFonts w:ascii="Times New Roman" w:hAnsi="Times New Roman"/>
          <w:snapToGrid/>
          <w:szCs w:val="24"/>
          <w:lang w:val="en-US"/>
        </w:rPr>
        <w:t xml:space="preserve"> are constants.</w:t>
      </w:r>
      <w:r>
        <w:rPr>
          <w:rFonts w:ascii="Times New Roman" w:hAnsi="Times New Roman"/>
          <w:snapToGrid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</w:rPr>
        <w:t xml:space="preserve">Determine </w:t>
      </w:r>
      <w:r w:rsidRPr="00590C48">
        <w:rPr>
          <w:rFonts w:ascii="Times New Roman" w:hAnsi="Times New Roman"/>
          <w:szCs w:val="24"/>
        </w:rPr>
        <w:t xml:space="preserve">the parameter </w:t>
      </w:r>
      <w:r w:rsidR="00F807A6" w:rsidRPr="00F807A6">
        <w:rPr>
          <w:position w:val="-12"/>
        </w:rPr>
        <w:object w:dxaOrig="279" w:dyaOrig="360" w14:anchorId="46FE3EF0">
          <v:shape id="_x0000_i1028" type="#_x0000_t75" style="width:13.75pt;height:18.15pt" o:ole="">
            <v:imagedata r:id="rId15" o:title=""/>
          </v:shape>
          <o:OLEObject Type="Embed" ProgID="Equation.DSMT4" ShapeID="_x0000_i1028" DrawAspect="Content" ObjectID="_1762246242" r:id="rId16"/>
        </w:object>
      </w:r>
      <w:r w:rsidRPr="00590C48">
        <w:rPr>
          <w:rFonts w:ascii="Times New Roman" w:hAnsi="Times New Roman"/>
          <w:szCs w:val="24"/>
        </w:rPr>
        <w:t xml:space="preserve"> of </w:t>
      </w:r>
      <w:r>
        <w:rPr>
          <w:rFonts w:ascii="Times New Roman" w:hAnsi="Times New Roman"/>
          <w:szCs w:val="24"/>
        </w:rPr>
        <w:t xml:space="preserve">the </w:t>
      </w:r>
      <w:r w:rsidRPr="00590C48">
        <w:rPr>
          <w:rFonts w:ascii="Times New Roman" w:hAnsi="Times New Roman"/>
          <w:szCs w:val="24"/>
        </w:rPr>
        <w:t xml:space="preserve">approximation </w:t>
      </w:r>
      <w:r w:rsidR="00F807A6" w:rsidRPr="00F807A6">
        <w:rPr>
          <w:position w:val="-12"/>
        </w:rPr>
        <w:object w:dxaOrig="1700" w:dyaOrig="420" w14:anchorId="485AF610">
          <v:shape id="_x0000_i1029" type="#_x0000_t75" style="width:85.15pt;height:20.95pt" o:ole="">
            <v:imagedata r:id="rId17" o:title=""/>
          </v:shape>
          <o:OLEObject Type="Embed" ProgID="Equation.DSMT4" ShapeID="_x0000_i1029" DrawAspect="Content" ObjectID="_1762246243" r:id="rId18"/>
        </w:object>
      </w:r>
      <w:r>
        <w:rPr>
          <w:rFonts w:ascii="Times New Roman" w:hAnsi="Times New Roman"/>
          <w:color w:val="000000"/>
          <w:szCs w:val="24"/>
        </w:rPr>
        <w:t>.</w:t>
      </w:r>
      <w:r w:rsidR="006C51A4">
        <w:rPr>
          <w:rFonts w:ascii="Times New Roman" w:hAnsi="Times New Roman"/>
          <w:color w:val="000000"/>
          <w:szCs w:val="24"/>
        </w:rPr>
        <w:t xml:space="preserve"> </w:t>
      </w:r>
      <w:r w:rsidRPr="00107164">
        <w:rPr>
          <w:rFonts w:ascii="Times New Roman" w:hAnsi="Times New Roman"/>
          <w:szCs w:val="24"/>
          <w:lang w:val="en-US"/>
        </w:rPr>
        <w:t xml:space="preserve">Use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Pr="00107164">
        <w:rPr>
          <w:rFonts w:ascii="Times New Roman" w:hAnsi="Times New Roman"/>
          <w:szCs w:val="24"/>
          <w:lang w:val="en-US"/>
        </w:rPr>
        <w:t xml:space="preserve">principle of virtual work in form </w:t>
      </w:r>
      <w:r w:rsidR="00F807A6" w:rsidRPr="00F807A6">
        <w:rPr>
          <w:position w:val="-12"/>
        </w:rPr>
        <w:object w:dxaOrig="1880" w:dyaOrig="360" w14:anchorId="1FF1C7BB">
          <v:shape id="_x0000_i1030" type="#_x0000_t75" style="width:93.9pt;height:18.15pt" o:ole="">
            <v:imagedata r:id="rId19" o:title=""/>
          </v:shape>
          <o:OLEObject Type="Embed" ProgID="Equation.DSMT4" ShapeID="_x0000_i1030" DrawAspect="Content" ObjectID="_1762246244" r:id="rId20"/>
        </w:object>
      </w:r>
      <w:r w:rsidR="00105C53">
        <w:rPr>
          <w:rFonts w:ascii="Times New Roman" w:hAnsi="Times New Roman"/>
          <w:color w:val="000000"/>
          <w:szCs w:val="24"/>
        </w:rPr>
        <w:t xml:space="preserve">. </w:t>
      </w:r>
    </w:p>
    <w:p w14:paraId="408FE815" w14:textId="77777777" w:rsidR="00F76491" w:rsidRPr="00877726" w:rsidRDefault="00F76491" w:rsidP="00877726">
      <w:pPr>
        <w:spacing w:line="360" w:lineRule="exact"/>
      </w:pPr>
    </w:p>
    <w:sectPr w:rsidR="00F76491" w:rsidRPr="00877726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FE7521" w14:textId="77777777" w:rsidR="00033B24" w:rsidRDefault="00033B24" w:rsidP="00B04C76">
      <w:r>
        <w:separator/>
      </w:r>
    </w:p>
  </w:endnote>
  <w:endnote w:type="continuationSeparator" w:id="0">
    <w:p w14:paraId="0B09E604" w14:textId="77777777" w:rsidR="00033B24" w:rsidRDefault="00033B24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137E6F" w14:textId="77777777" w:rsidR="00033B24" w:rsidRDefault="00033B24" w:rsidP="00B04C76">
      <w:r>
        <w:separator/>
      </w:r>
    </w:p>
  </w:footnote>
  <w:footnote w:type="continuationSeparator" w:id="0">
    <w:p w14:paraId="66E78092" w14:textId="77777777" w:rsidR="00033B24" w:rsidRDefault="00033B24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30834393">
    <w:abstractNumId w:val="0"/>
  </w:num>
  <w:num w:numId="2" w16cid:durableId="652680800">
    <w:abstractNumId w:val="2"/>
  </w:num>
  <w:num w:numId="3" w16cid:durableId="586765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3B24"/>
    <w:rsid w:val="00037763"/>
    <w:rsid w:val="0004287F"/>
    <w:rsid w:val="00050668"/>
    <w:rsid w:val="00051D06"/>
    <w:rsid w:val="00054A9A"/>
    <w:rsid w:val="00062101"/>
    <w:rsid w:val="00063EF1"/>
    <w:rsid w:val="0007015C"/>
    <w:rsid w:val="000745A9"/>
    <w:rsid w:val="00086880"/>
    <w:rsid w:val="0009554E"/>
    <w:rsid w:val="00096141"/>
    <w:rsid w:val="000A027C"/>
    <w:rsid w:val="000A1809"/>
    <w:rsid w:val="000A1887"/>
    <w:rsid w:val="000A4719"/>
    <w:rsid w:val="000B0F30"/>
    <w:rsid w:val="000B6321"/>
    <w:rsid w:val="000D2FCB"/>
    <w:rsid w:val="000D50E8"/>
    <w:rsid w:val="000D5249"/>
    <w:rsid w:val="000D68B1"/>
    <w:rsid w:val="000D72DB"/>
    <w:rsid w:val="00103B89"/>
    <w:rsid w:val="00105C53"/>
    <w:rsid w:val="0013232C"/>
    <w:rsid w:val="00144628"/>
    <w:rsid w:val="00146FAC"/>
    <w:rsid w:val="0015060F"/>
    <w:rsid w:val="00162B8C"/>
    <w:rsid w:val="00167232"/>
    <w:rsid w:val="001779EC"/>
    <w:rsid w:val="00181F9F"/>
    <w:rsid w:val="001834B7"/>
    <w:rsid w:val="00193019"/>
    <w:rsid w:val="001A7EF5"/>
    <w:rsid w:val="001B089E"/>
    <w:rsid w:val="001C59EF"/>
    <w:rsid w:val="001D15B8"/>
    <w:rsid w:val="001D1B50"/>
    <w:rsid w:val="001E3AB7"/>
    <w:rsid w:val="001F36F9"/>
    <w:rsid w:val="00204D88"/>
    <w:rsid w:val="00204DDB"/>
    <w:rsid w:val="00205D04"/>
    <w:rsid w:val="00211A44"/>
    <w:rsid w:val="002309C3"/>
    <w:rsid w:val="0024297A"/>
    <w:rsid w:val="002435F9"/>
    <w:rsid w:val="00243BFD"/>
    <w:rsid w:val="00245DC8"/>
    <w:rsid w:val="002521D4"/>
    <w:rsid w:val="0025447D"/>
    <w:rsid w:val="00275A3D"/>
    <w:rsid w:val="00285278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1899"/>
    <w:rsid w:val="002E449D"/>
    <w:rsid w:val="002E6AC4"/>
    <w:rsid w:val="0030216C"/>
    <w:rsid w:val="003167E6"/>
    <w:rsid w:val="003171A1"/>
    <w:rsid w:val="003239B4"/>
    <w:rsid w:val="00323A42"/>
    <w:rsid w:val="003329F2"/>
    <w:rsid w:val="00350467"/>
    <w:rsid w:val="00351861"/>
    <w:rsid w:val="00374D9D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72B15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E152F"/>
    <w:rsid w:val="004F1892"/>
    <w:rsid w:val="004F2F74"/>
    <w:rsid w:val="004F347F"/>
    <w:rsid w:val="005023CE"/>
    <w:rsid w:val="005039DA"/>
    <w:rsid w:val="00512C04"/>
    <w:rsid w:val="0051632B"/>
    <w:rsid w:val="00520651"/>
    <w:rsid w:val="00524377"/>
    <w:rsid w:val="00532C08"/>
    <w:rsid w:val="00545F66"/>
    <w:rsid w:val="00546204"/>
    <w:rsid w:val="00553485"/>
    <w:rsid w:val="005554F7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A3C71"/>
    <w:rsid w:val="005B3337"/>
    <w:rsid w:val="005C27F5"/>
    <w:rsid w:val="005C3E62"/>
    <w:rsid w:val="005D4CCA"/>
    <w:rsid w:val="005D5BCB"/>
    <w:rsid w:val="005E6B85"/>
    <w:rsid w:val="005F503C"/>
    <w:rsid w:val="006062FA"/>
    <w:rsid w:val="00610494"/>
    <w:rsid w:val="00627BDC"/>
    <w:rsid w:val="00632B23"/>
    <w:rsid w:val="006334E1"/>
    <w:rsid w:val="00636DFB"/>
    <w:rsid w:val="00641E38"/>
    <w:rsid w:val="00687BB9"/>
    <w:rsid w:val="006A3C9A"/>
    <w:rsid w:val="006B33CD"/>
    <w:rsid w:val="006B73B1"/>
    <w:rsid w:val="006B7C07"/>
    <w:rsid w:val="006C51A4"/>
    <w:rsid w:val="006C6952"/>
    <w:rsid w:val="006E46A1"/>
    <w:rsid w:val="006F10E8"/>
    <w:rsid w:val="006F3438"/>
    <w:rsid w:val="007128B5"/>
    <w:rsid w:val="00714C11"/>
    <w:rsid w:val="00720E51"/>
    <w:rsid w:val="007213AF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57FC0"/>
    <w:rsid w:val="007742FC"/>
    <w:rsid w:val="0078186C"/>
    <w:rsid w:val="00786E90"/>
    <w:rsid w:val="007930EC"/>
    <w:rsid w:val="007A64C2"/>
    <w:rsid w:val="007A6A88"/>
    <w:rsid w:val="007D2AA5"/>
    <w:rsid w:val="007E66EE"/>
    <w:rsid w:val="007F532A"/>
    <w:rsid w:val="008029DD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74AE9"/>
    <w:rsid w:val="00877726"/>
    <w:rsid w:val="008810EC"/>
    <w:rsid w:val="0088774E"/>
    <w:rsid w:val="00887DF9"/>
    <w:rsid w:val="00893A84"/>
    <w:rsid w:val="008B5A88"/>
    <w:rsid w:val="008B689E"/>
    <w:rsid w:val="008B7E07"/>
    <w:rsid w:val="008C6751"/>
    <w:rsid w:val="008D1A53"/>
    <w:rsid w:val="008E4199"/>
    <w:rsid w:val="008F24DE"/>
    <w:rsid w:val="008F35E0"/>
    <w:rsid w:val="009038A3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5B01"/>
    <w:rsid w:val="009A20B6"/>
    <w:rsid w:val="009A7B04"/>
    <w:rsid w:val="009B5598"/>
    <w:rsid w:val="009C67C5"/>
    <w:rsid w:val="009D12C5"/>
    <w:rsid w:val="009D4913"/>
    <w:rsid w:val="009F0D54"/>
    <w:rsid w:val="00A03555"/>
    <w:rsid w:val="00A03BD8"/>
    <w:rsid w:val="00A13389"/>
    <w:rsid w:val="00A142F7"/>
    <w:rsid w:val="00A14B14"/>
    <w:rsid w:val="00A17A59"/>
    <w:rsid w:val="00A30DD0"/>
    <w:rsid w:val="00A325CF"/>
    <w:rsid w:val="00A42733"/>
    <w:rsid w:val="00A509FA"/>
    <w:rsid w:val="00A6363E"/>
    <w:rsid w:val="00A775FA"/>
    <w:rsid w:val="00A84BBD"/>
    <w:rsid w:val="00A97FB4"/>
    <w:rsid w:val="00AA0B3D"/>
    <w:rsid w:val="00AB700A"/>
    <w:rsid w:val="00AC072F"/>
    <w:rsid w:val="00AE0954"/>
    <w:rsid w:val="00AE1F6C"/>
    <w:rsid w:val="00AE47DB"/>
    <w:rsid w:val="00AE625E"/>
    <w:rsid w:val="00AF4C1C"/>
    <w:rsid w:val="00AF6FC5"/>
    <w:rsid w:val="00B04C76"/>
    <w:rsid w:val="00B16785"/>
    <w:rsid w:val="00B213F5"/>
    <w:rsid w:val="00B231CE"/>
    <w:rsid w:val="00B30848"/>
    <w:rsid w:val="00B351EE"/>
    <w:rsid w:val="00B42031"/>
    <w:rsid w:val="00B42423"/>
    <w:rsid w:val="00B62903"/>
    <w:rsid w:val="00B733CD"/>
    <w:rsid w:val="00B73F82"/>
    <w:rsid w:val="00B80EDA"/>
    <w:rsid w:val="00B90BE8"/>
    <w:rsid w:val="00BA0DE7"/>
    <w:rsid w:val="00BA18CA"/>
    <w:rsid w:val="00BA56B0"/>
    <w:rsid w:val="00BB01C9"/>
    <w:rsid w:val="00BB64B5"/>
    <w:rsid w:val="00BB7DA1"/>
    <w:rsid w:val="00BD70C1"/>
    <w:rsid w:val="00C03014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45D0"/>
    <w:rsid w:val="00C54C2C"/>
    <w:rsid w:val="00C74A5A"/>
    <w:rsid w:val="00C776ED"/>
    <w:rsid w:val="00C81FFD"/>
    <w:rsid w:val="00C949CD"/>
    <w:rsid w:val="00CB0F85"/>
    <w:rsid w:val="00CB14BB"/>
    <w:rsid w:val="00CC08C3"/>
    <w:rsid w:val="00CC35CD"/>
    <w:rsid w:val="00CE1A64"/>
    <w:rsid w:val="00CE2C7B"/>
    <w:rsid w:val="00CE6BFD"/>
    <w:rsid w:val="00CE7A0F"/>
    <w:rsid w:val="00CF26BD"/>
    <w:rsid w:val="00CF517E"/>
    <w:rsid w:val="00D003C9"/>
    <w:rsid w:val="00D00CB1"/>
    <w:rsid w:val="00D028A9"/>
    <w:rsid w:val="00D1158F"/>
    <w:rsid w:val="00D16D3D"/>
    <w:rsid w:val="00D221DA"/>
    <w:rsid w:val="00D30028"/>
    <w:rsid w:val="00D31F43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50D7"/>
    <w:rsid w:val="00DA6213"/>
    <w:rsid w:val="00DB3D93"/>
    <w:rsid w:val="00DE2A6A"/>
    <w:rsid w:val="00DF1B50"/>
    <w:rsid w:val="00DF78FD"/>
    <w:rsid w:val="00E014D4"/>
    <w:rsid w:val="00E019C5"/>
    <w:rsid w:val="00E11455"/>
    <w:rsid w:val="00E11D66"/>
    <w:rsid w:val="00E12365"/>
    <w:rsid w:val="00E158EF"/>
    <w:rsid w:val="00E20BD8"/>
    <w:rsid w:val="00E245DF"/>
    <w:rsid w:val="00E31271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3996"/>
    <w:rsid w:val="00E75DF2"/>
    <w:rsid w:val="00E76C97"/>
    <w:rsid w:val="00E80E95"/>
    <w:rsid w:val="00E82AD0"/>
    <w:rsid w:val="00E914FD"/>
    <w:rsid w:val="00E936E0"/>
    <w:rsid w:val="00E9421B"/>
    <w:rsid w:val="00EA1BC3"/>
    <w:rsid w:val="00EB0247"/>
    <w:rsid w:val="00EC636F"/>
    <w:rsid w:val="00EE7833"/>
    <w:rsid w:val="00EF1FE3"/>
    <w:rsid w:val="00F11A57"/>
    <w:rsid w:val="00F133E9"/>
    <w:rsid w:val="00F135FC"/>
    <w:rsid w:val="00F154DA"/>
    <w:rsid w:val="00F23074"/>
    <w:rsid w:val="00F414EF"/>
    <w:rsid w:val="00F53FD7"/>
    <w:rsid w:val="00F619ED"/>
    <w:rsid w:val="00F6235F"/>
    <w:rsid w:val="00F6536A"/>
    <w:rsid w:val="00F67A66"/>
    <w:rsid w:val="00F729EE"/>
    <w:rsid w:val="00F72C0D"/>
    <w:rsid w:val="00F74562"/>
    <w:rsid w:val="00F76491"/>
    <w:rsid w:val="00F807A6"/>
    <w:rsid w:val="00F81DE3"/>
    <w:rsid w:val="00F87F2E"/>
    <w:rsid w:val="00F911D0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3AA11493"/>
  <w15:chartTrackingRefBased/>
  <w15:docId w15:val="{4D442A2A-E022-4B75-B13D-F1A9491DB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7</Words>
  <Characters>290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4</cp:revision>
  <cp:lastPrinted>2023-11-23T10:04:00Z</cp:lastPrinted>
  <dcterms:created xsi:type="dcterms:W3CDTF">2020-11-27T06:07:00Z</dcterms:created>
  <dcterms:modified xsi:type="dcterms:W3CDTF">2023-11-23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